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9535B0" w14:textId="07FA646B" w:rsidR="00C04C15" w:rsidRPr="003A5797" w:rsidRDefault="00C04C15" w:rsidP="00C04C15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453964AC" w14:textId="62C3D492" w:rsidR="00C04C15" w:rsidRPr="008174EF" w:rsidRDefault="00C04C15" w:rsidP="00C04C15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8-</w:t>
      </w:r>
      <w:r w:rsidR="006D48F0">
        <w:rPr>
          <w:rFonts w:cs="Arial"/>
        </w:rPr>
        <w:t>3</w:t>
      </w:r>
      <w:r w:rsidRPr="008174EF">
        <w:rPr>
          <w:rFonts w:cs="Arial"/>
        </w:rPr>
        <w:t xml:space="preserve"> </w:t>
      </w:r>
      <w:r w:rsidR="00EB4335">
        <w:rPr>
          <w:rFonts w:cs="Arial"/>
        </w:rPr>
        <w:t>Homework</w:t>
      </w:r>
    </w:p>
    <w:p w14:paraId="45D7FC1E" w14:textId="715E9690" w:rsidR="00C04C15" w:rsidRPr="008174EF" w:rsidRDefault="006D48F0" w:rsidP="00C04C15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 xml:space="preserve">Focus and </w:t>
      </w:r>
      <w:proofErr w:type="spellStart"/>
      <w:r>
        <w:rPr>
          <w:rFonts w:cs="Arial"/>
          <w:b w:val="0"/>
        </w:rPr>
        <w:t>Directrix</w:t>
      </w:r>
      <w:proofErr w:type="spellEnd"/>
    </w:p>
    <w:p w14:paraId="7DC7E396" w14:textId="77777777" w:rsidR="006D48F0" w:rsidRDefault="006D48F0" w:rsidP="0025035A">
      <w:pPr>
        <w:spacing w:line="240" w:lineRule="auto"/>
        <w:ind w:left="720" w:hanging="720"/>
      </w:pPr>
    </w:p>
    <w:p w14:paraId="54C315BC" w14:textId="67B3F4EC" w:rsidR="006D48F0" w:rsidRDefault="006D48F0" w:rsidP="0025035A">
      <w:pPr>
        <w:spacing w:line="240" w:lineRule="auto"/>
        <w:ind w:left="720" w:hanging="720"/>
      </w:pPr>
      <w:r>
        <w:t xml:space="preserve">Identify the focus, </w:t>
      </w:r>
      <w:proofErr w:type="spellStart"/>
      <w:r>
        <w:t>directrix</w:t>
      </w:r>
      <w:proofErr w:type="spellEnd"/>
      <w:r>
        <w:t>, and focal length of the following parabolas</w:t>
      </w:r>
    </w:p>
    <w:p w14:paraId="39401CAE" w14:textId="77777777" w:rsidR="006D48F0" w:rsidRDefault="0025035A" w:rsidP="0025035A">
      <w:pPr>
        <w:spacing w:line="240" w:lineRule="auto"/>
        <w:ind w:left="720" w:hanging="720"/>
      </w:pPr>
      <w:r>
        <w:t>1</w:t>
      </w:r>
      <w:r w:rsidR="00335E09">
        <w:t xml:space="preserve">.  </w:t>
      </w:r>
      <w:r w:rsidR="008B650C" w:rsidRPr="00335E09">
        <w:rPr>
          <w:position w:val="-14"/>
        </w:rPr>
        <w:object w:dxaOrig="1900" w:dyaOrig="480" w14:anchorId="4EE401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95.35pt;height:24.65pt" o:ole="">
            <v:imagedata r:id="rId5" o:title=""/>
          </v:shape>
          <o:OLEObject Type="Embed" ProgID="Equation.DSMT4" ShapeID="_x0000_i1085" DrawAspect="Content" ObjectID="_1327062693" r:id="rId6"/>
        </w:object>
      </w:r>
      <w:r w:rsidR="00E77F65">
        <w:tab/>
      </w:r>
      <w:r w:rsidR="006D48F0">
        <w:tab/>
      </w:r>
      <w:r>
        <w:t>2</w:t>
      </w:r>
      <w:r w:rsidR="00335E09">
        <w:t xml:space="preserve">.  </w:t>
      </w:r>
      <w:r w:rsidR="008B650C" w:rsidRPr="00335E09">
        <w:rPr>
          <w:position w:val="-14"/>
        </w:rPr>
        <w:object w:dxaOrig="2100" w:dyaOrig="480" w14:anchorId="2453FDC7">
          <v:shape id="_x0000_i1088" type="#_x0000_t75" style="width:105.35pt;height:24.65pt" o:ole="">
            <v:imagedata r:id="rId7" o:title=""/>
          </v:shape>
          <o:OLEObject Type="Embed" ProgID="Equation.DSMT4" ShapeID="_x0000_i1088" DrawAspect="Content" ObjectID="_1327062694" r:id="rId8"/>
        </w:object>
      </w:r>
      <w:r w:rsidR="00E77F65">
        <w:tab/>
      </w:r>
      <w:r w:rsidR="006D48F0">
        <w:tab/>
      </w:r>
    </w:p>
    <w:p w14:paraId="1D836AE9" w14:textId="77777777" w:rsidR="006D48F0" w:rsidRDefault="006D48F0" w:rsidP="0025035A">
      <w:pPr>
        <w:spacing w:line="240" w:lineRule="auto"/>
        <w:ind w:left="720" w:hanging="720"/>
      </w:pPr>
    </w:p>
    <w:p w14:paraId="62D879C0" w14:textId="77777777" w:rsidR="00886650" w:rsidRDefault="00886650" w:rsidP="0025035A">
      <w:pPr>
        <w:spacing w:line="240" w:lineRule="auto"/>
        <w:ind w:left="720" w:hanging="720"/>
      </w:pPr>
    </w:p>
    <w:p w14:paraId="08F67BC9" w14:textId="60792142" w:rsidR="00335E09" w:rsidRDefault="0025035A" w:rsidP="0025035A">
      <w:pPr>
        <w:spacing w:line="240" w:lineRule="auto"/>
        <w:ind w:left="720" w:hanging="720"/>
      </w:pPr>
      <w:r>
        <w:t>3</w:t>
      </w:r>
      <w:r w:rsidR="00335E09">
        <w:t xml:space="preserve">.  </w:t>
      </w:r>
      <w:r w:rsidR="008B650C" w:rsidRPr="006D48F0">
        <w:rPr>
          <w:position w:val="-24"/>
        </w:rPr>
        <w:object w:dxaOrig="2000" w:dyaOrig="660" w14:anchorId="172BC9AD">
          <v:shape id="_x0000_i1091" type="#_x0000_t75" style="width:100pt;height:34pt" o:ole="">
            <v:imagedata r:id="rId9" o:title=""/>
          </v:shape>
          <o:OLEObject Type="Embed" ProgID="Equation.DSMT4" ShapeID="_x0000_i1091" DrawAspect="Content" ObjectID="_1327062695" r:id="rId10"/>
        </w:object>
      </w:r>
      <w:r w:rsidR="006D48F0">
        <w:rPr>
          <w:position w:val="-14"/>
        </w:rPr>
        <w:tab/>
      </w:r>
      <w:r w:rsidR="006D48F0">
        <w:rPr>
          <w:position w:val="-14"/>
        </w:rPr>
        <w:tab/>
        <w:t xml:space="preserve">4. </w:t>
      </w:r>
      <w:bookmarkStart w:id="0" w:name="_GoBack"/>
      <w:r w:rsidR="008B650C" w:rsidRPr="008B650C">
        <w:rPr>
          <w:position w:val="-24"/>
        </w:rPr>
        <w:object w:dxaOrig="1980" w:dyaOrig="660" w14:anchorId="43D86A77">
          <v:shape id="_x0000_i1094" type="#_x0000_t75" style="width:99.35pt;height:34.65pt" o:ole="">
            <v:imagedata r:id="rId11" o:title=""/>
          </v:shape>
          <o:OLEObject Type="Embed" ProgID="Equation.DSMT4" ShapeID="_x0000_i1094" DrawAspect="Content" ObjectID="_1327062696" r:id="rId12"/>
        </w:object>
      </w:r>
      <w:bookmarkEnd w:id="0"/>
    </w:p>
    <w:p w14:paraId="2713BA0D" w14:textId="77777777" w:rsidR="006D48F0" w:rsidRDefault="006D48F0" w:rsidP="00E77F65">
      <w:pPr>
        <w:spacing w:line="240" w:lineRule="auto"/>
      </w:pPr>
    </w:p>
    <w:p w14:paraId="25C3B7CF" w14:textId="77777777" w:rsidR="00886650" w:rsidRDefault="00886650" w:rsidP="00E77F65">
      <w:pPr>
        <w:spacing w:line="240" w:lineRule="auto"/>
      </w:pPr>
    </w:p>
    <w:p w14:paraId="3B23F6DC" w14:textId="6DC2172F" w:rsidR="006D48F0" w:rsidRDefault="006D48F0" w:rsidP="00E77F65">
      <w:pPr>
        <w:spacing w:line="240" w:lineRule="auto"/>
      </w:pPr>
      <w:r>
        <w:t xml:space="preserve">Write the equation for the following parabolas give the focus and the </w:t>
      </w:r>
      <w:proofErr w:type="spellStart"/>
      <w:r>
        <w:t>directrix</w:t>
      </w:r>
      <w:proofErr w:type="spellEnd"/>
      <w:r>
        <w:t>.</w:t>
      </w:r>
    </w:p>
    <w:p w14:paraId="700ACB1F" w14:textId="3A970722" w:rsidR="006D48F0" w:rsidRDefault="006D48F0" w:rsidP="00E77F65">
      <w:pPr>
        <w:spacing w:line="240" w:lineRule="auto"/>
      </w:pPr>
      <w:r>
        <w:t>5</w:t>
      </w:r>
      <w:r w:rsidR="00E77F65">
        <w:t>.</w:t>
      </w:r>
      <w:r w:rsidR="008B650C">
        <w:t xml:space="preserve"> Focus:  (4, -2) </w:t>
      </w:r>
      <w:proofErr w:type="spellStart"/>
      <w:r w:rsidR="008B650C">
        <w:t>Directrix</w:t>
      </w:r>
      <w:proofErr w:type="spellEnd"/>
      <w:r w:rsidR="008B650C">
        <w:t>: y =0</w:t>
      </w:r>
      <w:r w:rsidR="00E77F65">
        <w:tab/>
      </w:r>
      <w:r w:rsidR="00E77F65">
        <w:tab/>
      </w:r>
      <w:r w:rsidR="00E77F65">
        <w:tab/>
      </w:r>
      <w:r>
        <w:tab/>
      </w:r>
      <w:r>
        <w:tab/>
        <w:t>6</w:t>
      </w:r>
      <w:r w:rsidR="00E77F65">
        <w:t>.</w:t>
      </w:r>
      <w:r w:rsidRPr="006D48F0">
        <w:t xml:space="preserve"> </w:t>
      </w:r>
      <w:r>
        <w:t xml:space="preserve">Focus: </w:t>
      </w:r>
      <w:r w:rsidR="009C0F31" w:rsidRPr="006D48F0">
        <w:rPr>
          <w:position w:val="-28"/>
        </w:rPr>
        <w:object w:dxaOrig="700" w:dyaOrig="680" w14:anchorId="3E2D30C6">
          <v:shape id="_x0000_i1071" type="#_x0000_t75" style="width:35.35pt;height:34pt" o:ole="">
            <v:imagedata r:id="rId13" o:title=""/>
          </v:shape>
          <o:OLEObject Type="Embed" ProgID="Equation.DSMT4" ShapeID="_x0000_i1071" DrawAspect="Content" ObjectID="_1327062697" r:id="rId14"/>
        </w:object>
      </w:r>
      <w:proofErr w:type="gramStart"/>
      <w:r>
        <w:t xml:space="preserve">  </w:t>
      </w:r>
      <w:proofErr w:type="spellStart"/>
      <w:r>
        <w:t>Directrix</w:t>
      </w:r>
      <w:proofErr w:type="spellEnd"/>
      <w:proofErr w:type="gramEnd"/>
      <w:r>
        <w:t xml:space="preserve">: </w:t>
      </w:r>
      <w:r w:rsidR="009C0F31" w:rsidRPr="006D48F0">
        <w:rPr>
          <w:position w:val="-24"/>
        </w:rPr>
        <w:object w:dxaOrig="600" w:dyaOrig="620" w14:anchorId="342FDEEA">
          <v:shape id="_x0000_i1074" type="#_x0000_t75" style="width:30pt;height:31.35pt" o:ole="">
            <v:imagedata r:id="rId15" o:title=""/>
          </v:shape>
          <o:OLEObject Type="Embed" ProgID="Equation.DSMT4" ShapeID="_x0000_i1074" DrawAspect="Content" ObjectID="_1327062698" r:id="rId16"/>
        </w:object>
      </w:r>
      <w:r w:rsidR="00E77F65">
        <w:tab/>
      </w:r>
    </w:p>
    <w:p w14:paraId="72896FFB" w14:textId="77777777" w:rsidR="006D48F0" w:rsidRDefault="006D48F0" w:rsidP="00E77F65">
      <w:pPr>
        <w:spacing w:line="240" w:lineRule="auto"/>
      </w:pPr>
    </w:p>
    <w:p w14:paraId="1D99DD22" w14:textId="77777777" w:rsidR="006D48F0" w:rsidRDefault="006D48F0" w:rsidP="00E77F65">
      <w:pPr>
        <w:spacing w:line="240" w:lineRule="auto"/>
      </w:pPr>
    </w:p>
    <w:p w14:paraId="75A8ADF6" w14:textId="77777777" w:rsidR="0025035A" w:rsidRDefault="0025035A" w:rsidP="00E77F65">
      <w:pPr>
        <w:spacing w:line="240" w:lineRule="auto"/>
      </w:pPr>
    </w:p>
    <w:p w14:paraId="3AA73218" w14:textId="69DAEE4B" w:rsidR="006D48F0" w:rsidRDefault="0025035A" w:rsidP="00E77F65">
      <w:pPr>
        <w:spacing w:line="240" w:lineRule="auto"/>
        <w:ind w:left="720" w:hanging="720"/>
      </w:pPr>
      <w:r>
        <w:t>7</w:t>
      </w:r>
      <w:r w:rsidR="00CB1E81">
        <w:t>.</w:t>
      </w:r>
      <w:r w:rsidR="00886650" w:rsidRPr="00886650">
        <w:t xml:space="preserve"> </w:t>
      </w:r>
      <w:r w:rsidR="008B650C">
        <w:t xml:space="preserve">Focus:  (7, -4) </w:t>
      </w:r>
      <w:proofErr w:type="spellStart"/>
      <w:r w:rsidR="008B650C">
        <w:t>Directrix</w:t>
      </w:r>
      <w:proofErr w:type="spellEnd"/>
      <w:r w:rsidR="008B650C">
        <w:t>: y =-2</w:t>
      </w:r>
      <w:r w:rsidR="00886650">
        <w:tab/>
      </w:r>
      <w:r w:rsidR="00CB1E81">
        <w:tab/>
      </w:r>
      <w:r w:rsidR="00BB2670">
        <w:tab/>
      </w:r>
      <w:r w:rsidR="000964AD">
        <w:tab/>
      </w:r>
      <w:r>
        <w:tab/>
        <w:t>8</w:t>
      </w:r>
      <w:r w:rsidR="00CB1E81">
        <w:t>.</w:t>
      </w:r>
      <w:r w:rsidR="00886650">
        <w:t xml:space="preserve"> Focus: (</w:t>
      </w:r>
      <w:r w:rsidR="008B650C">
        <w:t>1</w:t>
      </w:r>
      <w:r w:rsidR="00886650">
        <w:t>,</w:t>
      </w:r>
      <w:r w:rsidR="008B650C">
        <w:t>2</w:t>
      </w:r>
      <w:proofErr w:type="gramStart"/>
      <w:r w:rsidR="00886650">
        <w:t xml:space="preserve">)   </w:t>
      </w:r>
      <w:proofErr w:type="spellStart"/>
      <w:r w:rsidR="00886650">
        <w:t>Directrix</w:t>
      </w:r>
      <w:proofErr w:type="spellEnd"/>
      <w:proofErr w:type="gramEnd"/>
      <w:r w:rsidR="00886650">
        <w:t xml:space="preserve">: y = </w:t>
      </w:r>
      <w:r w:rsidR="008B650C">
        <w:t>-2</w:t>
      </w:r>
      <w:r w:rsidR="00BB2670">
        <w:tab/>
      </w:r>
      <w:r w:rsidR="000964AD">
        <w:tab/>
      </w:r>
      <w:r>
        <w:tab/>
      </w:r>
    </w:p>
    <w:p w14:paraId="297D6B0D" w14:textId="77777777" w:rsidR="006D48F0" w:rsidRDefault="006D48F0" w:rsidP="00E77F65">
      <w:pPr>
        <w:spacing w:line="240" w:lineRule="auto"/>
        <w:ind w:left="720" w:hanging="720"/>
      </w:pPr>
    </w:p>
    <w:p w14:paraId="4B8088B8" w14:textId="77777777" w:rsidR="006D48F0" w:rsidRDefault="006D48F0" w:rsidP="00E77F65">
      <w:pPr>
        <w:spacing w:line="240" w:lineRule="auto"/>
        <w:ind w:left="720" w:hanging="720"/>
      </w:pPr>
    </w:p>
    <w:p w14:paraId="1D09E120" w14:textId="77777777" w:rsidR="006D48F0" w:rsidRDefault="006D48F0" w:rsidP="00E77F65">
      <w:pPr>
        <w:spacing w:line="240" w:lineRule="auto"/>
        <w:ind w:left="720" w:hanging="720"/>
      </w:pPr>
    </w:p>
    <w:p w14:paraId="1F0E39C8" w14:textId="77777777" w:rsidR="006D48F0" w:rsidRDefault="006D48F0" w:rsidP="00E77F65">
      <w:pPr>
        <w:spacing w:line="240" w:lineRule="auto"/>
        <w:ind w:left="720" w:hanging="720"/>
      </w:pPr>
    </w:p>
    <w:p w14:paraId="7FCB671F" w14:textId="77777777" w:rsidR="006D48F0" w:rsidRDefault="006D48F0" w:rsidP="00E77F65">
      <w:pPr>
        <w:spacing w:line="240" w:lineRule="auto"/>
        <w:ind w:left="720" w:hanging="720"/>
      </w:pPr>
    </w:p>
    <w:p w14:paraId="247F9A47" w14:textId="03D33698" w:rsidR="00CB1E81" w:rsidRPr="00E77F65" w:rsidRDefault="0025035A" w:rsidP="00E77F65">
      <w:pPr>
        <w:spacing w:line="240" w:lineRule="auto"/>
        <w:ind w:left="720" w:hanging="720"/>
      </w:pPr>
      <w:r>
        <w:t>9</w:t>
      </w:r>
      <w:r w:rsidR="00CB1E81">
        <w:t>.</w:t>
      </w:r>
      <w:r w:rsidR="00886650" w:rsidRPr="00886650">
        <w:t xml:space="preserve"> </w:t>
      </w:r>
      <w:r w:rsidR="00886650">
        <w:t>Focus:  (</w:t>
      </w:r>
      <w:r w:rsidR="008B650C">
        <w:t>3</w:t>
      </w:r>
      <w:r w:rsidR="00886650">
        <w:t xml:space="preserve">, </w:t>
      </w:r>
      <w:r w:rsidR="008B650C">
        <w:t>2</w:t>
      </w:r>
      <w:r w:rsidR="00886650">
        <w:t xml:space="preserve">) </w:t>
      </w:r>
      <w:proofErr w:type="spellStart"/>
      <w:r w:rsidR="00886650">
        <w:t>Directrix</w:t>
      </w:r>
      <w:proofErr w:type="spellEnd"/>
      <w:r w:rsidR="00886650">
        <w:t>: y =</w:t>
      </w:r>
      <w:r w:rsidR="008B650C">
        <w:t>6</w:t>
      </w:r>
      <w:r w:rsidR="00CB1E81">
        <w:tab/>
      </w:r>
      <w:r w:rsidR="00886650">
        <w:tab/>
      </w:r>
      <w:r w:rsidR="00886650">
        <w:tab/>
      </w:r>
      <w:r w:rsidR="00886650">
        <w:tab/>
      </w:r>
      <w:r w:rsidR="00886650">
        <w:tab/>
        <w:t xml:space="preserve">10. Focus: </w:t>
      </w:r>
      <w:r w:rsidR="009C0F31" w:rsidRPr="006D48F0">
        <w:rPr>
          <w:position w:val="-28"/>
        </w:rPr>
        <w:object w:dxaOrig="860" w:dyaOrig="680" w14:anchorId="54F1C57C">
          <v:shape id="_x0000_i1079" type="#_x0000_t75" style="width:43.35pt;height:34pt" o:ole="">
            <v:imagedata r:id="rId17" o:title=""/>
          </v:shape>
          <o:OLEObject Type="Embed" ProgID="Equation.DSMT4" ShapeID="_x0000_i1079" DrawAspect="Content" ObjectID="_1327062699" r:id="rId18"/>
        </w:object>
      </w:r>
      <w:proofErr w:type="gramStart"/>
      <w:r w:rsidR="00886650">
        <w:t xml:space="preserve">  </w:t>
      </w:r>
      <w:proofErr w:type="spellStart"/>
      <w:r w:rsidR="00886650">
        <w:t>Directrix</w:t>
      </w:r>
      <w:proofErr w:type="spellEnd"/>
      <w:proofErr w:type="gramEnd"/>
      <w:r w:rsidR="00886650">
        <w:t xml:space="preserve">: </w:t>
      </w:r>
      <w:r w:rsidR="009C0F31" w:rsidRPr="006D48F0">
        <w:rPr>
          <w:position w:val="-24"/>
        </w:rPr>
        <w:object w:dxaOrig="600" w:dyaOrig="620" w14:anchorId="5A320102">
          <v:shape id="_x0000_i1082" type="#_x0000_t75" style="width:30pt;height:31.35pt" o:ole="">
            <v:imagedata r:id="rId19" o:title=""/>
          </v:shape>
          <o:OLEObject Type="Embed" ProgID="Equation.DSMT4" ShapeID="_x0000_i1082" DrawAspect="Content" ObjectID="_1327062700" r:id="rId20"/>
        </w:object>
      </w:r>
    </w:p>
    <w:p w14:paraId="4E4E52EF" w14:textId="77777777" w:rsidR="00BB2670" w:rsidRDefault="00BB2670" w:rsidP="00BB2670">
      <w:pPr>
        <w:spacing w:line="240" w:lineRule="auto"/>
        <w:ind w:left="720" w:hanging="720"/>
      </w:pPr>
      <w:r>
        <w:tab/>
      </w:r>
    </w:p>
    <w:p w14:paraId="2DD07D0F" w14:textId="77777777" w:rsidR="00E77F65" w:rsidRDefault="00E77F65" w:rsidP="00BB2670">
      <w:pPr>
        <w:spacing w:line="240" w:lineRule="auto"/>
        <w:ind w:left="720" w:hanging="720"/>
      </w:pPr>
    </w:p>
    <w:p w14:paraId="325A60F2" w14:textId="77777777" w:rsidR="00E77F65" w:rsidRDefault="00E77F65" w:rsidP="00BB2670">
      <w:pPr>
        <w:spacing w:line="240" w:lineRule="auto"/>
        <w:ind w:left="720" w:hanging="720"/>
      </w:pPr>
    </w:p>
    <w:p w14:paraId="7F4E13E8" w14:textId="77777777" w:rsidR="00CB1E81" w:rsidRDefault="00CB1E81" w:rsidP="00335E09">
      <w:pPr>
        <w:spacing w:line="240" w:lineRule="auto"/>
        <w:ind w:left="720" w:hanging="720"/>
      </w:pPr>
    </w:p>
    <w:p w14:paraId="14B53A9F" w14:textId="77777777" w:rsidR="00E77F65" w:rsidRDefault="00E77F65" w:rsidP="00335E09">
      <w:pPr>
        <w:spacing w:line="240" w:lineRule="auto"/>
      </w:pPr>
    </w:p>
    <w:sectPr w:rsidR="00E77F65" w:rsidSect="00335E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5E09"/>
    <w:rsid w:val="000964AD"/>
    <w:rsid w:val="0025035A"/>
    <w:rsid w:val="002C043D"/>
    <w:rsid w:val="00335E09"/>
    <w:rsid w:val="0060258C"/>
    <w:rsid w:val="006D48F0"/>
    <w:rsid w:val="00722D44"/>
    <w:rsid w:val="007E2C2F"/>
    <w:rsid w:val="00886650"/>
    <w:rsid w:val="008B650C"/>
    <w:rsid w:val="009A33B9"/>
    <w:rsid w:val="009C0F31"/>
    <w:rsid w:val="00BB2670"/>
    <w:rsid w:val="00C04C15"/>
    <w:rsid w:val="00CB1E81"/>
    <w:rsid w:val="00CF5B30"/>
    <w:rsid w:val="00D955D4"/>
    <w:rsid w:val="00E77F65"/>
    <w:rsid w:val="00EB4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3"/>
    <o:shapelayout v:ext="edit">
      <o:idmap v:ext="edit" data="1"/>
    </o:shapelayout>
  </w:shapeDefaults>
  <w:decimalSymbol w:val="."/>
  <w:listSeparator w:val=","/>
  <w14:docId w14:val="3A9A71A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C04C15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5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5E0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C04C15"/>
    <w:rPr>
      <w:rFonts w:ascii="Arial" w:eastAsia="Times New Roman" w:hAnsi="Arial" w:cs="Times New Roman"/>
      <w:b/>
      <w:sz w:val="24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C04C15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5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5E0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C04C15"/>
    <w:rPr>
      <w:rFonts w:ascii="Arial" w:eastAsia="Times New Roman" w:hAnsi="Arial" w:cs="Times New Roman"/>
      <w:b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21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25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1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8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9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66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8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2</Words>
  <Characters>641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duser</dc:creator>
  <cp:lastModifiedBy>Danielle Bramall</cp:lastModifiedBy>
  <cp:revision>3</cp:revision>
  <cp:lastPrinted>2013-12-13T18:12:00Z</cp:lastPrinted>
  <dcterms:created xsi:type="dcterms:W3CDTF">2014-02-06T21:41:00Z</dcterms:created>
  <dcterms:modified xsi:type="dcterms:W3CDTF">2014-02-06T2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